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ti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sldIdLst>
    <p:sldId id="256" r:id="rId2"/>
    <p:sldId id="269" r:id="rId3"/>
    <p:sldId id="259" r:id="rId4"/>
    <p:sldId id="279" r:id="rId5"/>
    <p:sldId id="283" r:id="rId6"/>
    <p:sldId id="284" r:id="rId7"/>
    <p:sldId id="258" r:id="rId8"/>
    <p:sldId id="285" r:id="rId9"/>
    <p:sldId id="286" r:id="rId10"/>
    <p:sldId id="280" r:id="rId11"/>
    <p:sldId id="273" r:id="rId12"/>
    <p:sldId id="282" r:id="rId13"/>
    <p:sldId id="281" r:id="rId14"/>
    <p:sldId id="260" r:id="rId15"/>
    <p:sldId id="271" r:id="rId16"/>
    <p:sldId id="261" r:id="rId17"/>
    <p:sldId id="262" r:id="rId18"/>
    <p:sldId id="276" r:id="rId19"/>
    <p:sldId id="291" r:id="rId20"/>
    <p:sldId id="288" r:id="rId21"/>
    <p:sldId id="292" r:id="rId22"/>
    <p:sldId id="290" r:id="rId23"/>
    <p:sldId id="289" r:id="rId24"/>
    <p:sldId id="257" r:id="rId25"/>
    <p:sldId id="272" r:id="rId26"/>
    <p:sldId id="270" r:id="rId27"/>
    <p:sldId id="263" r:id="rId28"/>
    <p:sldId id="264" r:id="rId29"/>
    <p:sldId id="265" r:id="rId30"/>
    <p:sldId id="266" r:id="rId31"/>
    <p:sldId id="267" r:id="rId32"/>
    <p:sldId id="268" r:id="rId3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FFF7"/>
    <a:srgbClr val="FFF3FF"/>
    <a:srgbClr val="E5FFE5"/>
    <a:srgbClr val="EFFFFF"/>
    <a:srgbClr val="4E769F"/>
    <a:srgbClr val="DEF2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600" autoAdjust="0"/>
    <p:restoredTop sz="94660"/>
  </p:normalViewPr>
  <p:slideViewPr>
    <p:cSldViewPr snapToGrid="0">
      <p:cViewPr varScale="1">
        <p:scale>
          <a:sx n="89" d="100"/>
          <a:sy n="89" d="100"/>
        </p:scale>
        <p:origin x="298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4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F0E14D-E82D-4C3F-9E11-5001293C3EE9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E26BAF-B8FD-4F2F-A066-23C74BBCDFC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4343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26BAF-B8FD-4F2F-A066-23C74BBCDFC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6380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820FCC-90A2-4F9C-B380-2787A2908B77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91699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Рассчитали энергию Гиббса для четырех реакций. Оказалось, что ΔG отрицательна (</a:t>
            </a:r>
            <a:r>
              <a:rPr lang="ru-RU" sz="1200" b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ΔG&lt;0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, для всех реакций, следовательно, все реакции протекают самопроизвольно в прямом направлении. ΔG наименьшее для вот этой реакции (</a:t>
            </a:r>
            <a:r>
              <a:rPr lang="el-GR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Δ</a:t>
            </a:r>
            <a:r>
              <a:rPr lang="en-US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= -893.7602115 кДж/моль)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45F90-ED82-4B5D-8E7F-F52DFE7ED932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426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акже для второго и третьего соединения было рассчитано содержание компонентов в смеси. По расчётам получилось, что третьего соединения почти 100% (0,999999), а второго очень мало. 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845F90-ED82-4B5D-8E7F-F52DFE7ED932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14483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A2969-7FCE-4939-BB83-2ABF044E60B7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2771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049BD-31ED-4C5C-967B-BBCF573F5849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546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10D2-5036-4A09-9CBC-254CD9A57E54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9905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F538B8-BAE4-4AF8-BF7A-5241686FF8F9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63748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A1C75-FCFF-442C-9C4F-AA2B8A7D724A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3655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12022B-3D66-435B-9FE3-E89A7B62D4FE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92634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19F60-DBF4-46D2-A645-A8FF4ABFF8D6}" type="datetime1">
              <a:rPr lang="ru-RU" smtClean="0"/>
              <a:t>03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02210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287B66-CCA9-42FD-86FD-C40F7D1117A7}" type="datetime1">
              <a:rPr lang="ru-RU" smtClean="0"/>
              <a:t>03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4587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3BFAC8-F260-42EE-9ACA-ECAF93CCC203}" type="datetime1">
              <a:rPr lang="ru-RU" smtClean="0"/>
              <a:t>03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59859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F3ABA-D5A0-46E8-ACF1-E8366923AC10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2694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CE97-8C11-4CDB-9373-A153E0C6C687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52699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CC0E5-C16E-46F4-B3FF-0D7D3B308CD0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359EF2-5ACC-47EF-89FC-7B4B7DA28A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32964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33.png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2.emf"/><Relationship Id="rId5" Type="http://schemas.openxmlformats.org/officeDocument/2006/relationships/image" Target="../media/image29.e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9.tif"/><Relationship Id="rId4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emf"/><Relationship Id="rId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4.tif"/><Relationship Id="rId4" Type="http://schemas.openxmlformats.org/officeDocument/2006/relationships/image" Target="../media/image53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2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if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jpe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97480" y="2424023"/>
            <a:ext cx="9731861" cy="2106716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, ФУНКЦИОНАЛИЗАЦИЯ И СПЕКТРАЛЬНЫЕ ИССЛЕДОВАНИЯ ДИГИДРО-1</a:t>
            </a:r>
            <a:r>
              <a:rPr lang="ru-RU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ДИАЗЕПИНОПОРФИРАЗИНОВ СИММЕТРИЧНОГО И НЕСИММЕТРИЧНОГО СТРОЕНИЯ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796527" y="6345387"/>
            <a:ext cx="185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ru-RU" alt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. Иваново, </a:t>
            </a:r>
            <a:r>
              <a:rPr lang="ru-RU" alt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ru-RU" alt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3799105" y="5270321"/>
            <a:ext cx="8070842" cy="1152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Автор</a:t>
            </a:r>
            <a:r>
              <a:rPr lang="en-US" sz="2000" dirty="0" smtClean="0">
                <a:latin typeface="Times New Roman" panose="02020603050405020304" pitchFamily="18" charset="0"/>
                <a:cs typeface="Times New Roman" pitchFamily="18" charset="0"/>
              </a:rPr>
              <a:t>: 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itchFamily="18" charset="0"/>
              </a:rPr>
              <a:t>Фазлыева</a:t>
            </a:r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 Алина (1 курс магистратуры)</a:t>
            </a:r>
          </a:p>
          <a:p>
            <a:pPr algn="r"/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Руководители: д.х.н., профессор Стужин П.А</a:t>
            </a:r>
            <a:r>
              <a:rPr lang="ru-RU" sz="2000" dirty="0">
                <a:latin typeface="Times New Roman" panose="02020603050405020304" pitchFamily="18" charset="0"/>
                <a:cs typeface="Times New Roman" pitchFamily="18" charset="0"/>
              </a:rPr>
              <a:t>.; </a:t>
            </a:r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к.х.н.,</a:t>
            </a:r>
            <a:r>
              <a:rPr lang="ru-RU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сс.</a:t>
            </a:r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itchFamily="18" charset="0"/>
              </a:rPr>
              <a:t>Скворцов </a:t>
            </a:r>
            <a:r>
              <a:rPr lang="ru-RU" sz="2000" dirty="0" smtClean="0">
                <a:latin typeface="Times New Roman" panose="02020603050405020304" pitchFamily="18" charset="0"/>
                <a:cs typeface="Times New Roman" pitchFamily="18" charset="0"/>
              </a:rPr>
              <a:t>И.А.</a:t>
            </a:r>
            <a:endParaRPr lang="ru-RU" sz="20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pic>
        <p:nvPicPr>
          <p:cNvPr id="6" name="Рисунок 5" descr="gerb_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75962" y="86627"/>
            <a:ext cx="2193985" cy="1934481"/>
          </a:xfrm>
          <a:prstGeom prst="rect">
            <a:avLst/>
          </a:prstGeom>
        </p:spPr>
      </p:pic>
      <p:sp>
        <p:nvSpPr>
          <p:cNvPr id="7" name="TextBox 3"/>
          <p:cNvSpPr txBox="1">
            <a:spLocks noChangeArrowheads="1"/>
          </p:cNvSpPr>
          <p:nvPr/>
        </p:nvSpPr>
        <p:spPr bwMode="auto">
          <a:xfrm>
            <a:off x="2646905" y="361002"/>
            <a:ext cx="723301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едеральное государственное бюджетное образовательное</a:t>
            </a:r>
          </a:p>
          <a:p>
            <a:pPr algn="ctr" eaLnBrk="1" hangingPunct="1"/>
            <a:r>
              <a:rPr lang="ru-RU" alt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реждение высшего образования</a:t>
            </a:r>
          </a:p>
          <a:p>
            <a:pPr algn="ctr" eaLnBrk="1" hangingPunct="1"/>
            <a:r>
              <a:rPr lang="ru-RU" alt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Ивановский государственный химико-технологический университет»</a:t>
            </a:r>
          </a:p>
        </p:txBody>
      </p:sp>
      <p:pic>
        <p:nvPicPr>
          <p:cNvPr id="26626" name="Picture 2" descr="Логоти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29" y="86627"/>
            <a:ext cx="2087229" cy="208723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9266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4745" y="0"/>
            <a:ext cx="7513609" cy="3144235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369310" y="286562"/>
            <a:ext cx="35365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: 10.1039/d0nj04388e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3864" y="3145002"/>
            <a:ext cx="5955369" cy="3576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1077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52578" y="251375"/>
            <a:ext cx="102723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синтеза симметричных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зепинопорфиразинов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их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изация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185423"/>
              </p:ext>
            </p:extLst>
          </p:nvPr>
        </p:nvGraphicFramePr>
        <p:xfrm>
          <a:off x="913006" y="2008451"/>
          <a:ext cx="5734521" cy="284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9" name="CS ChemDraw Drawing" r:id="rId3" imgW="4014429" imgH="1992072" progId="ChemDraw.Document.6.0">
                  <p:embed/>
                </p:oleObj>
              </mc:Choice>
              <mc:Fallback>
                <p:oleObj name="CS ChemDraw Drawing" r:id="rId3" imgW="4014429" imgH="1992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3006" y="2008451"/>
                        <a:ext cx="5734521" cy="2846633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98890"/>
              </p:ext>
            </p:extLst>
          </p:nvPr>
        </p:nvGraphicFramePr>
        <p:xfrm>
          <a:off x="6647527" y="2008451"/>
          <a:ext cx="4539274" cy="287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0" name="CS ChemDraw Drawing" r:id="rId5" imgW="3153191" imgH="1992072" progId="ChemDraw.Document.6.0">
                  <p:embed/>
                </p:oleObj>
              </mc:Choice>
              <mc:Fallback>
                <p:oleObj name="CS ChemDraw Drawing" r:id="rId5" imgW="3153191" imgH="19920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7527" y="2008451"/>
                        <a:ext cx="4539274" cy="2871009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151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 rotWithShape="1">
          <a:blip r:embed="rId3"/>
          <a:srcRect r="9525"/>
          <a:stretch/>
        </p:blipFill>
        <p:spPr bwMode="auto">
          <a:xfrm>
            <a:off x="165369" y="1340797"/>
            <a:ext cx="8807572" cy="41001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Рисунок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892" y="1433517"/>
            <a:ext cx="4367253" cy="2002492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65185" y="5440962"/>
            <a:ext cx="85229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-спектр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ru-RU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[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без матрицы (в рамке представлено изотопное распределение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15675" y="324345"/>
            <a:ext cx="3146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687959" y="1290265"/>
            <a:ext cx="1665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ru-RU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 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29020"/>
              </p:ext>
            </p:extLst>
          </p:nvPr>
        </p:nvGraphicFramePr>
        <p:xfrm>
          <a:off x="9057737" y="1771985"/>
          <a:ext cx="2972519" cy="300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CS ChemDraw Drawing" r:id="rId5" imgW="2360853" imgH="2386584" progId="ChemDraw.Document.6.0">
                  <p:embed/>
                </p:oleObj>
              </mc:Choice>
              <mc:Fallback>
                <p:oleObj name="CS ChemDraw Drawing" r:id="rId5" imgW="2360853" imgH="23865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7737" y="1771985"/>
                        <a:ext cx="2972519" cy="3004503"/>
                      </a:xfrm>
                      <a:prstGeom prst="rect">
                        <a:avLst/>
                      </a:prstGeom>
                      <a:solidFill>
                        <a:srgbClr val="FFF3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3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82341"/>
            <a:ext cx="11816862" cy="4563620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847993" y="6432215"/>
            <a:ext cx="2743200" cy="365125"/>
          </a:xfrm>
        </p:spPr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3958" y="43291"/>
            <a:ext cx="3146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4855" y="6032105"/>
            <a:ext cx="1213714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ис. 9.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сс-спектр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ru-RU" sz="2000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[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Н]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 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HB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атрица (в рамке представлено изотопное распределение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14948"/>
              </p:ext>
            </p:extLst>
          </p:nvPr>
        </p:nvGraphicFramePr>
        <p:xfrm>
          <a:off x="3418705" y="566511"/>
          <a:ext cx="199390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CS ChemDraw Drawing" r:id="rId4" imgW="1993392" imgH="2284350" progId="ChemDraw.Document.6.0">
                  <p:embed/>
                </p:oleObj>
              </mc:Choice>
              <mc:Fallback>
                <p:oleObj name="CS ChemDraw Drawing" r:id="rId4" imgW="1993392" imgH="228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8705" y="566511"/>
                        <a:ext cx="1993900" cy="2284413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  <a:ln>
                        <a:solidFill>
                          <a:srgbClr val="F7FFF7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151626"/>
              </p:ext>
            </p:extLst>
          </p:nvPr>
        </p:nvGraphicFramePr>
        <p:xfrm>
          <a:off x="7531479" y="43291"/>
          <a:ext cx="1927570" cy="220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CS ChemDraw Drawing" r:id="rId6" imgW="1993392" imgH="2284350" progId="ChemDraw.Document.6.0">
                  <p:embed/>
                </p:oleObj>
              </mc:Choice>
              <mc:Fallback>
                <p:oleObj name="CS ChemDraw Drawing" r:id="rId6" imgW="1993392" imgH="228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1479" y="43291"/>
                        <a:ext cx="1927570" cy="2208419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39295"/>
              </p:ext>
            </p:extLst>
          </p:nvPr>
        </p:nvGraphicFramePr>
        <p:xfrm>
          <a:off x="9896193" y="2166851"/>
          <a:ext cx="200025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CS ChemDraw Drawing" r:id="rId8" imgW="1999772" imgH="2171511" progId="ChemDraw.Document.6.0">
                  <p:embed/>
                </p:oleObj>
              </mc:Choice>
              <mc:Fallback>
                <p:oleObj name="CS ChemDraw Drawing" r:id="rId8" imgW="1999772" imgH="2171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96193" y="2166851"/>
                        <a:ext cx="2000250" cy="2171700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546463"/>
              </p:ext>
            </p:extLst>
          </p:nvPr>
        </p:nvGraphicFramePr>
        <p:xfrm>
          <a:off x="1115193" y="2333257"/>
          <a:ext cx="1993900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CS ChemDraw Drawing" r:id="rId10" imgW="1993392" imgH="2284350" progId="ChemDraw.Document.6.0">
                  <p:embed/>
                </p:oleObj>
              </mc:Choice>
              <mc:Fallback>
                <p:oleObj name="CS ChemDraw Drawing" r:id="rId10" imgW="1993392" imgH="228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193" y="2333257"/>
                        <a:ext cx="1993900" cy="2284413"/>
                      </a:xfrm>
                      <a:prstGeom prst="rect">
                        <a:avLst/>
                      </a:prstGeom>
                      <a:solidFill>
                        <a:srgbClr val="F7FFF7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9025246" y="777379"/>
            <a:ext cx="2882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8466629" y="2971781"/>
            <a:ext cx="1984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ru-RU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+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3475438" y="231490"/>
            <a:ext cx="2882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670883" y="1968132"/>
            <a:ext cx="2882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ru-RU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Me</a:t>
            </a:r>
            <a:r>
              <a:rPr lang="en-US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Zn</a:t>
            </a:r>
            <a:r>
              <a:rPr lang="en-US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r>
              <a:rPr lang="en-US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b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cxnSp>
        <p:nvCxnSpPr>
          <p:cNvPr id="4" name="Прямая со стрелкой 3"/>
          <p:cNvCxnSpPr/>
          <p:nvPr/>
        </p:nvCxnSpPr>
        <p:spPr>
          <a:xfrm>
            <a:off x="3109093" y="4038659"/>
            <a:ext cx="755541" cy="25680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641012" y="2850924"/>
            <a:ext cx="914399" cy="457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10" idx="2"/>
          </p:cNvCxnSpPr>
          <p:nvPr/>
        </p:nvCxnSpPr>
        <p:spPr>
          <a:xfrm flipH="1">
            <a:off x="8059811" y="2251710"/>
            <a:ext cx="435453" cy="59921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 flipH="1">
            <a:off x="10286234" y="4330142"/>
            <a:ext cx="360543" cy="38194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235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494118" y="61595"/>
            <a:ext cx="10272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синтеза несимметричных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зепинопорфиразинов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278565"/>
              </p:ext>
            </p:extLst>
          </p:nvPr>
        </p:nvGraphicFramePr>
        <p:xfrm>
          <a:off x="1020247" y="714979"/>
          <a:ext cx="10091737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CS ChemDraw Drawing" r:id="rId3" imgW="9144000" imgH="2447245" progId="ChemDraw.Document.6.0">
                  <p:embed/>
                </p:oleObj>
              </mc:Choice>
              <mc:Fallback>
                <p:oleObj name="CS ChemDraw Drawing" r:id="rId3" imgW="9144000" imgH="24472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247" y="714979"/>
                        <a:ext cx="10091737" cy="2701925"/>
                      </a:xfrm>
                      <a:prstGeom prst="rect">
                        <a:avLst/>
                      </a:prstGeom>
                      <a:solidFill>
                        <a:srgbClr val="FFF3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Номер слайда 1"/>
          <p:cNvSpPr txBox="1">
            <a:spLocks/>
          </p:cNvSpPr>
          <p:nvPr/>
        </p:nvSpPr>
        <p:spPr>
          <a:xfrm>
            <a:off x="8899967" y="627532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ru-RU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A0CE72F-3F45-4536-A6A1-16555633C071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42" name="Picture 246" descr="https://sun9-24.userapi.com/s/v1/ig2/AqcOSF7iVCgt6bjilGUUxtsXIl-VNXNQ7ftWGYc6Zs58DS_vmT5cDVNKDOct2UzhMNs71wmz9Mm-s4ejdIWC2Wxd.jpg?size=1620x2160&amp;quality=95&amp;type=album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6" r="20578" b="34517"/>
          <a:stretch/>
        </p:blipFill>
        <p:spPr bwMode="auto">
          <a:xfrm>
            <a:off x="6066116" y="3595102"/>
            <a:ext cx="2361892" cy="286665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44" name="Picture 248" descr="https://sun9-51.userapi.com/s/v1/ig2/LGl3xfElrbNbHhdysEt43IVmwFWeCZsWFKg8FAvDEMo2KiLs6FwcHh9mFtL0Oc0Et2RD0eNI1SrdV5GApV-XGEjw.jpg?size=1620x2160&amp;quality=95&amp;type=album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91" t="32815" r="47407" b="17475"/>
          <a:stretch/>
        </p:blipFill>
        <p:spPr bwMode="auto">
          <a:xfrm>
            <a:off x="1331608" y="3595102"/>
            <a:ext cx="975259" cy="300628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06867" y="4567889"/>
            <a:ext cx="31746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лоночная хроматография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z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zP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юент ДХМ</a:t>
            </a:r>
          </a:p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ен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Овал 5"/>
          <p:cNvSpPr/>
          <p:nvPr/>
        </p:nvSpPr>
        <p:spPr>
          <a:xfrm>
            <a:off x="1312159" y="4619413"/>
            <a:ext cx="1116952" cy="1097280"/>
          </a:xfrm>
          <a:prstGeom prst="ellipse">
            <a:avLst/>
          </a:prstGeom>
          <a:noFill/>
          <a:ln w="57150">
            <a:solidFill>
              <a:srgbClr val="4E769F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8448036" y="4659098"/>
            <a:ext cx="2534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z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zPcH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ДХ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658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964233" y="5340687"/>
            <a:ext cx="57899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-спектр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LDI-TOF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P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M+H]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матрица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-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иано-4-гидроксикорично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ислоты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HCA)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34017" y="5648464"/>
            <a:ext cx="47767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нный спектр поглощения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z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P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Cl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aseline="-250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92364"/>
              </p:ext>
            </p:extLst>
          </p:nvPr>
        </p:nvGraphicFramePr>
        <p:xfrm>
          <a:off x="6461330" y="1278487"/>
          <a:ext cx="5446730" cy="4167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61330" y="1278487"/>
                        <a:ext cx="5446730" cy="4167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22" t="6582" r="7982" b="10211"/>
          <a:stretch/>
        </p:blipFill>
        <p:spPr>
          <a:xfrm>
            <a:off x="640593" y="1692930"/>
            <a:ext cx="4870200" cy="3955534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490799"/>
              </p:ext>
            </p:extLst>
          </p:nvPr>
        </p:nvGraphicFramePr>
        <p:xfrm>
          <a:off x="1878494" y="269586"/>
          <a:ext cx="2646363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CS ChemDraw Drawing" r:id="rId6" imgW="1944908" imgH="2065036" progId="ChemDraw.Document.6.0">
                  <p:embed/>
                </p:oleObj>
              </mc:Choice>
              <mc:Fallback>
                <p:oleObj name="CS ChemDraw Drawing" r:id="rId6" imgW="1944908" imgH="2065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78494" y="269586"/>
                        <a:ext cx="2646363" cy="2809875"/>
                      </a:xfrm>
                      <a:prstGeom prst="rect">
                        <a:avLst/>
                      </a:prstGeom>
                      <a:solidFill>
                        <a:srgbClr val="FFF3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651" y="57957"/>
            <a:ext cx="3146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</a:t>
            </a:r>
          </a:p>
        </p:txBody>
      </p:sp>
    </p:spTree>
    <p:extLst>
      <p:ext uri="{BB962C8B-B14F-4D97-AF65-F5344CB8AC3E}">
        <p14:creationId xmlns:p14="http://schemas.microsoft.com/office/powerpoint/2010/main" val="243601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19177" y="75395"/>
            <a:ext cx="4009845" cy="877078"/>
          </a:xfrm>
        </p:spPr>
        <p:txBody>
          <a:bodyPr>
            <a:norm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19177" y="952473"/>
            <a:ext cx="11712402" cy="5244860"/>
          </a:xfrm>
        </p:spPr>
        <p:txBody>
          <a:bodyPr>
            <a:no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ервые были получены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азин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имметричного и несимметричного строения, содержащие 6,7-дигидро-1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-диазепиновые кольца, которые включают в себя два разных типа азота. Несимметричны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азин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гут использоваться в качестве материалов разнообразного назначения, например как фотосенсибилизаторы, сенсоры и многое другое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4-диазепиновые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ы участвуют во внутримолекулярном переносе заряда (ICT), о чем свидетельствует сильное тушение флуоресценции.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ировани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ело к возгоранию флуоресценции и блокировке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T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ффекта;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ыло показано, что азот в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миногрупп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,7-дигидро-1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,4-диазепинового кольца имеет более высокое протонное сродство, чем вторичная аминогруппа, и его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ировани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водит к более стабильной форме, содержащей две группы NH в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иазепиновом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ольце. Такой характер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онирования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дтверждается измерениями ЯМР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при различных температурах как для макроцикла, так и для его предшественник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дальнейшем планируется получить ЯМР спектры для полученных соединений и исследовать их свойства.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56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636632" y="257294"/>
            <a:ext cx="24138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ь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37793" y="5216079"/>
            <a:ext cx="110613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поддержана Российским фондом фундаментальных исследований (РФФИ), проект № 19-33-90276.</a:t>
            </a:r>
          </a:p>
        </p:txBody>
      </p:sp>
      <p:pic>
        <p:nvPicPr>
          <p:cNvPr id="39938" name="Picture 2" descr="https://sun9-74.userapi.com/impf/c846522/v846522573/1c123a/7zUhSglh-Co.jpg?size=1600x1200&amp;quality=96&amp;sign=4fbb8d443adc028f995128444ae65745&amp;type=albu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793" y="1092631"/>
            <a:ext cx="4977207" cy="3732906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Picture 2" descr="https://sun1-89.userapi.com/impf/UL4Cg77fUcaVfiHBvkKx1SWMp71OoCFVXSGcMA/yEz3K-JqHsE.jpg?size=1920x1440&amp;quality=95&amp;sign=8ab0e24143f8184e1cfd12a8456dfd1a&amp;type=album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12" t="25103" r="8027" b="-1"/>
          <a:stretch/>
        </p:blipFill>
        <p:spPr bwMode="auto">
          <a:xfrm>
            <a:off x="6004560" y="1092631"/>
            <a:ext cx="5628639" cy="369104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7286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/>
          </p:nvPr>
        </p:nvGraphicFramePr>
        <p:xfrm>
          <a:off x="5287992" y="3825740"/>
          <a:ext cx="6645216" cy="1590320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2215072"/>
                <a:gridCol w="2215072"/>
                <a:gridCol w="2215072"/>
              </a:tblGrid>
              <a:tr h="2883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ицы</a:t>
                      </a:r>
                      <a:endParaRPr lang="ru-RU" sz="18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Дж</a:t>
                      </a:r>
                      <a:r>
                        <a:rPr lang="en-US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ль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, 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Дж</a:t>
                      </a:r>
                      <a:r>
                        <a:rPr lang="en-US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ль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4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7,6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013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6,2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7,9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913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8,2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5,9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838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19,8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,4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111355" y="5385254"/>
            <a:ext cx="371531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</a:rPr>
              <a:t>РА =∆Н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</a:rPr>
              <a:t>(H</a:t>
            </a:r>
            <a:r>
              <a:rPr lang="en-US" sz="2000" baseline="30000" dirty="0" smtClean="0">
                <a:latin typeface="Times New Roman" panose="02020603050405020304" pitchFamily="18" charset="0"/>
              </a:rPr>
              <a:t>+</a:t>
            </a:r>
            <a:r>
              <a:rPr lang="en-US" sz="2000" dirty="0" smtClean="0">
                <a:latin typeface="Times New Roman" panose="02020603050405020304" pitchFamily="18" charset="0"/>
              </a:rPr>
              <a:t>) + ∆</a:t>
            </a:r>
            <a:r>
              <a:rPr lang="ru-RU" sz="2000" dirty="0">
                <a:latin typeface="Times New Roman" panose="02020603050405020304" pitchFamily="18" charset="0"/>
              </a:rPr>
              <a:t> Н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</a:rPr>
              <a:t>(1.I) - </a:t>
            </a:r>
            <a:r>
              <a:rPr lang="ru-RU" sz="2000" dirty="0">
                <a:latin typeface="Times New Roman" panose="02020603050405020304" pitchFamily="18" charset="0"/>
              </a:rPr>
              <a:t>Н</a:t>
            </a:r>
            <a:r>
              <a:rPr lang="en-US" sz="2000" baseline="-25000" dirty="0" smtClean="0">
                <a:latin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</a:rPr>
              <a:t>(1.II)</a:t>
            </a:r>
            <a:endParaRPr lang="ru-RU" sz="2000" dirty="0" smtClean="0">
              <a:latin typeface="Times New Roman" panose="02020603050405020304" pitchFamily="18" charset="0"/>
            </a:endParaRPr>
          </a:p>
          <a:p>
            <a:r>
              <a:rPr lang="ru-RU" sz="2000" dirty="0">
                <a:latin typeface="Times New Roman" panose="02020603050405020304" pitchFamily="18" charset="0"/>
              </a:rPr>
              <a:t>∆Н</a:t>
            </a:r>
            <a:r>
              <a:rPr lang="en-US" sz="2000" baseline="-25000" dirty="0">
                <a:latin typeface="Times New Roman" panose="02020603050405020304" pitchFamily="18" charset="0"/>
              </a:rPr>
              <a:t>f</a:t>
            </a:r>
            <a:r>
              <a:rPr lang="en-US" sz="2000" dirty="0">
                <a:latin typeface="Times New Roman" panose="02020603050405020304" pitchFamily="18" charset="0"/>
              </a:rPr>
              <a:t>(H</a:t>
            </a:r>
            <a:r>
              <a:rPr lang="en-US" sz="2000" baseline="30000" dirty="0" smtClean="0">
                <a:latin typeface="Times New Roman" panose="02020603050405020304" pitchFamily="18" charset="0"/>
              </a:rPr>
              <a:t>+</a:t>
            </a:r>
            <a:r>
              <a:rPr lang="en-US" sz="2000" dirty="0" smtClean="0">
                <a:latin typeface="Times New Roman" panose="02020603050405020304" pitchFamily="18" charset="0"/>
              </a:rPr>
              <a:t>)</a:t>
            </a:r>
            <a:r>
              <a:rPr lang="ru-RU" sz="2000" dirty="0" smtClean="0">
                <a:latin typeface="Times New Roman" panose="02020603050405020304" pitchFamily="18" charset="0"/>
              </a:rPr>
              <a:t> = 1536,4 </a:t>
            </a:r>
            <a:r>
              <a:rPr lang="ru-RU" sz="2000" dirty="0">
                <a:latin typeface="Times New Roman" panose="02020603050405020304" pitchFamily="18" charset="0"/>
              </a:rPr>
              <a:t>, кДж/моль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86264" y="6217126"/>
            <a:ext cx="98596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uzh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B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 S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gal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. B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in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ss. J. Gen. Chem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5, 75, 1300-1308. M. J. S. Dewar, E. G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ebis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F. Healy and J. J. P. </a:t>
            </a: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4468164" y="183837"/>
            <a:ext cx="3462335" cy="56839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войств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64" y="845535"/>
            <a:ext cx="5201728" cy="4277325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142822" y="4988900"/>
            <a:ext cx="55333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альные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я спектров поглощения соединени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добавлении TFA к раствору в CH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в H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1246770" y="914224"/>
            <a:ext cx="3375283" cy="646331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ос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33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ение полосы при 346 н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2007898" y="4619568"/>
            <a:ext cx="182312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а волны, н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 rot="16200000">
            <a:off x="-1115900" y="2556701"/>
            <a:ext cx="3301129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ческая плотность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 rot="16200000">
            <a:off x="4139649" y="2085642"/>
            <a:ext cx="1087918" cy="43088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птическая плотность</a:t>
            </a:r>
          </a:p>
        </p:txBody>
      </p:sp>
      <p:sp>
        <p:nvSpPr>
          <p:cNvPr id="16" name="Прямоугольник 15"/>
          <p:cNvSpPr/>
          <p:nvPr/>
        </p:nvSpPr>
        <p:spPr>
          <a:xfrm rot="16200000">
            <a:off x="1140482" y="3597697"/>
            <a:ext cx="1480915" cy="253916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>
            <a:spAutoFit/>
          </a:bodyPr>
          <a:lstStyle/>
          <a:p>
            <a:r>
              <a:rPr lang="ru-RU" sz="105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105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естическая</a:t>
            </a:r>
            <a:r>
              <a:rPr lang="ru-RU" sz="105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очка</a:t>
            </a:r>
            <a:endParaRPr lang="ru-RU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-160863" y="99156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863898"/>
              </p:ext>
            </p:extLst>
          </p:nvPr>
        </p:nvGraphicFramePr>
        <p:xfrm>
          <a:off x="7186349" y="243202"/>
          <a:ext cx="3206092" cy="3563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CS ChemDraw Drawing" r:id="rId4" imgW="3151490" imgH="3565877" progId="ChemDraw.Document.6.0">
                  <p:embed/>
                </p:oleObj>
              </mc:Choice>
              <mc:Fallback>
                <p:oleObj name="CS ChemDraw Drawing" r:id="rId4" imgW="3151490" imgH="356587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349" y="243202"/>
                        <a:ext cx="3206092" cy="3563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898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78835" y="3418264"/>
            <a:ext cx="1130777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Здесь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Н</a:t>
            </a:r>
            <a:r>
              <a:rPr lang="en-US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36,4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Дж/моль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экспериментальная энтальпия образования протона (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теплоты образования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рфиразинов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нионов и катионов, производных от них, могут быть рассчитаны с помощью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эмпирического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вантово-химического метода AM1. Этот метод оказался достаточно надежным при расчете энтальпий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протонирования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протонного сродства органических кислот и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аний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491460" y="1817826"/>
            <a:ext cx="5682521" cy="954107"/>
          </a:xfrm>
          <a:prstGeom prst="rect">
            <a:avLst/>
          </a:prstGeom>
          <a:solidFill>
            <a:srgbClr val="EFFFFF"/>
          </a:solidFill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</a:rPr>
              <a:t>РА =∆Н</a:t>
            </a:r>
            <a:r>
              <a:rPr lang="en-US" sz="2800" baseline="-25000" dirty="0">
                <a:latin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</a:rPr>
              <a:t>(H</a:t>
            </a:r>
            <a:r>
              <a:rPr lang="en-US" sz="2800" baseline="30000" dirty="0">
                <a:latin typeface="Times New Roman" panose="02020603050405020304" pitchFamily="18" charset="0"/>
              </a:rPr>
              <a:t>+</a:t>
            </a:r>
            <a:r>
              <a:rPr lang="en-US" sz="2800" dirty="0">
                <a:latin typeface="Times New Roman" panose="02020603050405020304" pitchFamily="18" charset="0"/>
              </a:rPr>
              <a:t>) + ∆</a:t>
            </a:r>
            <a:r>
              <a:rPr lang="ru-RU" sz="2800" dirty="0">
                <a:latin typeface="Times New Roman" panose="02020603050405020304" pitchFamily="18" charset="0"/>
              </a:rPr>
              <a:t> Н</a:t>
            </a:r>
            <a:r>
              <a:rPr lang="en-US" sz="2800" baseline="-25000" dirty="0">
                <a:latin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</a:rPr>
              <a:t>(1.I) - </a:t>
            </a:r>
            <a:r>
              <a:rPr lang="ru-RU" sz="2800" dirty="0">
                <a:latin typeface="Times New Roman" panose="02020603050405020304" pitchFamily="18" charset="0"/>
              </a:rPr>
              <a:t>Н</a:t>
            </a:r>
            <a:r>
              <a:rPr lang="en-US" sz="2800" baseline="-25000" dirty="0">
                <a:latin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</a:rPr>
              <a:t>(1.II)</a:t>
            </a:r>
            <a:endParaRPr lang="ru-RU" sz="2800" dirty="0">
              <a:latin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</a:rPr>
              <a:t>∆Н</a:t>
            </a:r>
            <a:r>
              <a:rPr lang="en-US" sz="2800" baseline="-25000" dirty="0">
                <a:latin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</a:rPr>
              <a:t>(H</a:t>
            </a:r>
            <a:r>
              <a:rPr lang="en-US" sz="2800" baseline="30000" dirty="0">
                <a:latin typeface="Times New Roman" panose="02020603050405020304" pitchFamily="18" charset="0"/>
              </a:rPr>
              <a:t>+</a:t>
            </a:r>
            <a:r>
              <a:rPr lang="en-US" sz="2800" dirty="0">
                <a:latin typeface="Times New Roman" panose="02020603050405020304" pitchFamily="18" charset="0"/>
              </a:rPr>
              <a:t>)</a:t>
            </a:r>
            <a:r>
              <a:rPr lang="ru-RU" sz="2800" dirty="0">
                <a:latin typeface="Times New Roman" panose="02020603050405020304" pitchFamily="18" charset="0"/>
              </a:rPr>
              <a:t> = </a:t>
            </a:r>
            <a:r>
              <a:rPr lang="ru-RU" sz="2800" dirty="0" smtClean="0">
                <a:latin typeface="Times New Roman" panose="02020603050405020304" pitchFamily="18" charset="0"/>
              </a:rPr>
              <a:t>1536,4 кДж/моль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13479" y="5710019"/>
            <a:ext cx="102295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*M. J. S. Dewar, E. G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ebis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F. Healy and J. J. P. Stewart, 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1985, 107, 3902–3909.</a:t>
            </a:r>
          </a:p>
          <a:p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*M. J. S. Dewar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. M. Dieter, J. Am. Chem. </a:t>
            </a:r>
            <a:r>
              <a:rPr lang="de-D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de-D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1986, 108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75–8086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-129684" y="25147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42758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484357"/>
              </p:ext>
            </p:extLst>
          </p:nvPr>
        </p:nvGraphicFramePr>
        <p:xfrm>
          <a:off x="2108200" y="200533"/>
          <a:ext cx="8294688" cy="306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7" name="CS ChemDraw Drawing" r:id="rId4" imgW="6603669" imgH="2435368" progId="ChemDraw.Document.6.0">
                  <p:embed/>
                </p:oleObj>
              </mc:Choice>
              <mc:Fallback>
                <p:oleObj name="CS ChemDraw Drawing" r:id="rId4" imgW="6603669" imgH="24353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200" y="200533"/>
                        <a:ext cx="8294688" cy="3065463"/>
                      </a:xfrm>
                      <a:prstGeom prst="rect">
                        <a:avLst/>
                      </a:prstGeom>
                      <a:solidFill>
                        <a:srgbClr val="E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141570" y="3270408"/>
            <a:ext cx="8261318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90170"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руктуры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талоцианинов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c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,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традиазепинопорфиразинов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DzPz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691623" y="6290440"/>
            <a:ext cx="2743200" cy="365125"/>
          </a:xfrm>
        </p:spPr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778326" y="5459674"/>
            <a:ext cx="6288773" cy="4216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роения 1,4-диазепинов и его восстановленных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рм</a:t>
            </a:r>
            <a:endParaRPr lang="ru-RU" sz="2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308810" y="6211392"/>
            <a:ext cx="98943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it-IT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nzello, Claudio Ercolani,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it-IT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Stuzhin, Angiola Chiesi-Villa,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ad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izzoli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rphyrazin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Annulated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azepin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ings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and Characterization of Tetrakis-2,3-(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,7-diphenyl-6H-1,4-diazepino)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phyrazine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- 1999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817354"/>
              </p:ext>
            </p:extLst>
          </p:nvPr>
        </p:nvGraphicFramePr>
        <p:xfrm>
          <a:off x="3016250" y="3881438"/>
          <a:ext cx="59420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8" name="CS ChemDraw Drawing" r:id="rId6" imgW="4321922" imgH="1170385" progId="ChemDraw.Document.6.0">
                  <p:embed/>
                </p:oleObj>
              </mc:Choice>
              <mc:Fallback>
                <p:oleObj name="CS ChemDraw Drawing" r:id="rId6" imgW="4321922" imgH="117038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3881438"/>
                        <a:ext cx="5942013" cy="160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3308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/>
          <p:cNvSpPr/>
          <p:nvPr/>
        </p:nvSpPr>
        <p:spPr>
          <a:xfrm rot="2775250">
            <a:off x="3510475" y="1482607"/>
            <a:ext cx="4937760" cy="2456742"/>
          </a:xfrm>
          <a:prstGeom prst="ellipse">
            <a:avLst/>
          </a:prstGeom>
          <a:noFill/>
          <a:ln w="57150">
            <a:solidFill>
              <a:srgbClr val="774A7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73260"/>
              </p:ext>
            </p:extLst>
          </p:nvPr>
        </p:nvGraphicFramePr>
        <p:xfrm>
          <a:off x="2589863" y="887413"/>
          <a:ext cx="5084762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CS ChemDraw Drawing" r:id="rId4" imgW="3136179" imgH="3549333" progId="ChemDraw.Document.6.0">
                  <p:embed/>
                </p:oleObj>
              </mc:Choice>
              <mc:Fallback>
                <p:oleObj name="CS ChemDraw Drawing" r:id="rId4" imgW="3136179" imgH="354933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63" y="887413"/>
                        <a:ext cx="5084762" cy="565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51200" y="2066322"/>
            <a:ext cx="34417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G = </a:t>
            </a:r>
            <a:r>
              <a:rPr lang="ru-RU" sz="2000" dirty="0">
                <a:solidFill>
                  <a:srgbClr val="774A72"/>
                </a:solidFill>
                <a:latin typeface="Times New Roman" panose="02020603050405020304" pitchFamily="18" charset="0"/>
              </a:rPr>
              <a:t>-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806.4592879 кДж/моль</a:t>
            </a:r>
            <a:r>
              <a:rPr lang="ru-RU" sz="2000" dirty="0" smtClean="0">
                <a:solidFill>
                  <a:srgbClr val="774A72"/>
                </a:solidFill>
              </a:rPr>
              <a:t> </a:t>
            </a:r>
            <a:endParaRPr lang="ru-RU" sz="2000" dirty="0">
              <a:solidFill>
                <a:srgbClr val="774A72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122800" y="1869608"/>
            <a:ext cx="412961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G = </a:t>
            </a:r>
            <a:r>
              <a:rPr lang="ru-RU" sz="2000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3.7602115 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кДж/моль</a:t>
            </a:r>
            <a:r>
              <a:rPr lang="ru-RU" sz="2000" dirty="0" smtClean="0">
                <a:solidFill>
                  <a:srgbClr val="774A72"/>
                </a:solidFill>
              </a:rPr>
              <a:t> </a:t>
            </a:r>
            <a:endParaRPr lang="ru-RU" sz="2000" dirty="0">
              <a:solidFill>
                <a:srgbClr val="774A72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5303" y="4535938"/>
            <a:ext cx="408479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G = </a:t>
            </a:r>
            <a:r>
              <a:rPr lang="ru-RU" sz="2000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69.5324324 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кДж/моль</a:t>
            </a:r>
            <a:r>
              <a:rPr lang="ru-RU" sz="2000" dirty="0" smtClean="0">
                <a:solidFill>
                  <a:srgbClr val="774A72"/>
                </a:solidFill>
              </a:rPr>
              <a:t> </a:t>
            </a:r>
            <a:endParaRPr lang="ru-RU" sz="2000" dirty="0">
              <a:solidFill>
                <a:srgbClr val="774A72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010616" y="4735993"/>
            <a:ext cx="401732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Δ</a:t>
            </a:r>
            <a:r>
              <a:rPr lang="en-US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G = </a:t>
            </a:r>
            <a:r>
              <a:rPr lang="ru-RU" sz="2000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82.2315088 </a:t>
            </a:r>
            <a:r>
              <a:rPr lang="ru-RU" sz="2000" dirty="0" smtClean="0">
                <a:solidFill>
                  <a:srgbClr val="774A72"/>
                </a:solidFill>
                <a:latin typeface="Times New Roman" panose="02020603050405020304" pitchFamily="18" charset="0"/>
              </a:rPr>
              <a:t>кДж/моль</a:t>
            </a:r>
            <a:r>
              <a:rPr lang="ru-RU" sz="2000" dirty="0" smtClean="0">
                <a:solidFill>
                  <a:srgbClr val="774A72"/>
                </a:solidFill>
              </a:rPr>
              <a:t> </a:t>
            </a:r>
            <a:endParaRPr lang="ru-RU" sz="2000" dirty="0">
              <a:solidFill>
                <a:srgbClr val="774A72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14748" y="581165"/>
            <a:ext cx="27722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Энергия Гиббса</a:t>
            </a:r>
            <a:endParaRPr lang="ru-RU" sz="2800" b="1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685157" y="6176963"/>
            <a:ext cx="2743200" cy="365125"/>
          </a:xfrm>
        </p:spPr>
        <p:txBody>
          <a:bodyPr/>
          <a:lstStyle/>
          <a:p>
            <a:fld id="{45E16DCE-F68D-4F70-A734-843990FC72C9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5853654" y="581165"/>
            <a:ext cx="6338346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акции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∆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, продуктов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∆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, исходных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∆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ru-RU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, 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∆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20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98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= – 25,104 кДж/моль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-195369" y="97709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2054" y="5664925"/>
            <a:ext cx="211564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тод: 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FT</a:t>
            </a:r>
            <a:endParaRPr lang="ru-RU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онал: B3LYP</a:t>
            </a:r>
          </a:p>
          <a:p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азис: </a:t>
            </a:r>
            <a:r>
              <a:rPr lang="en-US" sz="1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c-</a:t>
            </a:r>
            <a:r>
              <a:rPr lang="en-US" sz="1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vtz</a:t>
            </a:r>
            <a:endParaRPr lang="ru-RU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14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041092" y="3840090"/>
                <a:ext cx="3630666" cy="707886"/>
              </a:xfrm>
              <a:prstGeom prst="rect">
                <a:avLst/>
              </a:prstGeom>
              <a:solidFill>
                <a:srgbClr val="EFFFFF"/>
              </a:solidFill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A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A)</a:t>
                </a:r>
                <a:r>
                  <a:rPr lang="ru-RU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-A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∞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𝐾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g I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CF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OH]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092" y="3840090"/>
                <a:ext cx="3630666" cy="707886"/>
              </a:xfrm>
              <a:prstGeom prst="rect">
                <a:avLst/>
              </a:prstGeom>
              <a:blipFill rotWithShape="0">
                <a:blip r:embed="rId2"/>
                <a:stretch>
                  <a:fillRect t="-5172" b="-146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2681646" y="191947"/>
            <a:ext cx="7905841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рмула для расчета квантового выхода флуоресценции</a:t>
            </a:r>
            <a:endParaRPr lang="ru-RU" sz="20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65116" y="3364388"/>
            <a:ext cx="8773064" cy="421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рмулы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ля 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счета </a:t>
            </a:r>
            <a:r>
              <a:rPr lang="ru-RU" sz="2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нстанты стабильности </a:t>
            </a:r>
            <a:r>
              <a:rPr lang="ru-RU" sz="2000" b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тонированной</a:t>
            </a:r>
            <a:r>
              <a:rPr lang="ru-RU" sz="20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формы</a:t>
            </a:r>
            <a:endParaRPr lang="ru-RU" sz="20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75501" y="1973109"/>
            <a:ext cx="1151446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</a:t>
            </a:r>
            <a:r>
              <a:rPr lang="ru-RU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Ф</a:t>
            </a:r>
            <a:r>
              <a:rPr lang="ru-RU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квантовый выход флуоресценции исследуемого образца и стандарта;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А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оптические плотности стандарта и исследуемого образца на длине волны возбуждения флуоресценции;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площади под кривыми в спектрах эмиссии;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</a:t>
            </a:r>
            <a:r>
              <a:rPr lang="en-US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 показатели преломления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растворителей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для стандарта и исследуемого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бразца, соответственно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575501" y="4602024"/>
            <a:ext cx="116164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K</a:t>
            </a:r>
            <a:r>
              <a:rPr lang="en-US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константа устойчивости 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отониров</a:t>
            </a:r>
            <a:r>
              <a:rPr lang="ru-RU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нной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формы; </a:t>
            </a: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og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индикаторное отношение; 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тангенс угла наклона (примерно равен 1); 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i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∞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оптическая плотность в начальной и конечной точке титрования; </a:t>
            </a:r>
            <a:endParaRPr lang="ru-RU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– оптическая плотность в каждой точке титрования. 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онстанта 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абильност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ротонированной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формы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ru-RU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ожет быть определена при индикаторном отношении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g</a:t>
            </a:r>
            <a:r>
              <a:rPr lang="ru-RU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0. 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-393844" y="126095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4187093" y="821377"/>
                <a:ext cx="2978636" cy="1013034"/>
              </a:xfrm>
              <a:prstGeom prst="rect">
                <a:avLst/>
              </a:prstGeom>
              <a:solidFill>
                <a:srgbClr val="EFFFFF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sup>
                      </m:sSubSup>
                      <m:r>
                        <m:rPr>
                          <m:nor/>
                        </m:rPr>
                        <a:rPr lang="ru-RU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p>
                      </m:sSubSup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R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n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S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n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7093" y="821377"/>
                <a:ext cx="2978636" cy="101303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030101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904" y="1051259"/>
            <a:ext cx="8107440" cy="5376211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591608" y="426296"/>
            <a:ext cx="52191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ые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ндомеры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единения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-160863" y="99156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143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9004506" y="6107501"/>
            <a:ext cx="2743200" cy="365125"/>
          </a:xfrm>
        </p:spPr>
        <p:txBody>
          <a:bodyPr/>
          <a:lstStyle/>
          <a:p>
            <a:fld id="{45E16DCE-F68D-4F70-A734-843990FC72C9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28721" y="466606"/>
            <a:ext cx="56757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Содержание компонентов в смеси</a:t>
            </a:r>
            <a:endParaRPr lang="ru-RU" sz="2800" b="1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900408" y="1688703"/>
            <a:ext cx="40430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I - II)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- R*T*ln(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Прямая со стрелкой 7"/>
          <p:cNvCxnSpPr>
            <a:stCxn id="6" idx="3"/>
          </p:cNvCxnSpPr>
          <p:nvPr/>
        </p:nvCxnSpPr>
        <p:spPr>
          <a:xfrm>
            <a:off x="4943502" y="1950313"/>
            <a:ext cx="542888" cy="0"/>
          </a:xfrm>
          <a:prstGeom prst="straightConnector1">
            <a:avLst/>
          </a:prstGeom>
          <a:ln w="28575">
            <a:solidFill>
              <a:srgbClr val="774A7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60116" y="1330078"/>
                <a:ext cx="1319272" cy="6876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 [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] </m:t>
                        </m:r>
                      </m:den>
                    </m:f>
                  </m:oMath>
                </a14:m>
                <a:endParaRPr lang="ru-RU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0116" y="1330078"/>
                <a:ext cx="1319272" cy="687624"/>
              </a:xfrm>
              <a:prstGeom prst="rect">
                <a:avLst/>
              </a:prstGeom>
              <a:blipFill rotWithShape="0">
                <a:blip r:embed="rId4"/>
                <a:stretch>
                  <a:fillRect l="-16129" t="-885" b="-88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5979497" y="2016053"/>
            <a:ext cx="19736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+ [2] = 1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Левая фигурная скобка 11"/>
          <p:cNvSpPr/>
          <p:nvPr/>
        </p:nvSpPr>
        <p:spPr>
          <a:xfrm>
            <a:off x="5750838" y="1330078"/>
            <a:ext cx="228659" cy="1272622"/>
          </a:xfrm>
          <a:prstGeom prst="leftBrace">
            <a:avLst/>
          </a:prstGeom>
          <a:ln w="28575">
            <a:solidFill>
              <a:srgbClr val="774A7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sz="2800" b="1">
              <a:solidFill>
                <a:srgbClr val="774A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837830" y="2906669"/>
            <a:ext cx="7432356" cy="206210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2.0435076*10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ru-RU" sz="2400" b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1] = 0.999(9) </a:t>
            </a:r>
            <a:r>
              <a:rPr lang="ru-RU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</a:t>
            </a:r>
            <a:r>
              <a:rPr lang="en-US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меси </a:t>
            </a:r>
            <a:r>
              <a:rPr lang="en-US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 </a:t>
            </a:r>
            <a:r>
              <a:rPr lang="ru-RU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единения</a:t>
            </a:r>
          </a:p>
          <a:p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 = 4.8935 * 10</a:t>
            </a:r>
            <a:r>
              <a:rPr lang="en-US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6 </a:t>
            </a:r>
            <a:r>
              <a:rPr lang="en-US" sz="2400" b="1" baseline="30000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держание</a:t>
            </a:r>
            <a:r>
              <a:rPr lang="en-US" sz="2400" b="1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меси </a:t>
            </a:r>
            <a:r>
              <a:rPr lang="en-US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 </a:t>
            </a:r>
            <a:r>
              <a:rPr lang="ru-RU" sz="2400" b="1" dirty="0" smtClean="0">
                <a:solidFill>
                  <a:srgbClr val="774A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единения</a:t>
            </a:r>
            <a:endParaRPr lang="ru-RU" sz="2400" b="1" dirty="0">
              <a:solidFill>
                <a:srgbClr val="774A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/>
          </p:nvPr>
        </p:nvGraphicFramePr>
        <p:xfrm>
          <a:off x="9210465" y="4428834"/>
          <a:ext cx="1671071" cy="167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CS ChemDraw Drawing" r:id="rId5" imgW="1047094" imgH="1053304" progId="ChemDraw.Document.6.0">
                  <p:embed/>
                </p:oleObj>
              </mc:Choice>
              <mc:Fallback>
                <p:oleObj name="CS ChemDraw Drawing" r:id="rId5" imgW="1047094" imgH="10533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10465" y="4428834"/>
                        <a:ext cx="1671071" cy="167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/>
          </p:nvPr>
        </p:nvGraphicFramePr>
        <p:xfrm>
          <a:off x="7835286" y="2706241"/>
          <a:ext cx="1731409" cy="179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CS ChemDraw Drawing" r:id="rId7" imgW="998185" imgH="1033366" progId="ChemDraw.Document.6.0">
                  <p:embed/>
                </p:oleObj>
              </mc:Choice>
              <mc:Fallback>
                <p:oleObj name="CS ChemDraw Drawing" r:id="rId7" imgW="998185" imgH="10333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35286" y="2706241"/>
                        <a:ext cx="1731409" cy="1791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9103338" y="1365537"/>
            <a:ext cx="24036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8,31 Дж/(моль*К)</a:t>
            </a:r>
          </a:p>
          <a:p>
            <a:r>
              <a:rPr lang="ru-RU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 = 298 К</a:t>
            </a:r>
            <a:endParaRPr lang="ru-RU" i="1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-152237" y="150914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09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957841" y="6356350"/>
            <a:ext cx="2743200" cy="365125"/>
          </a:xfrm>
        </p:spPr>
        <p:txBody>
          <a:bodyPr/>
          <a:lstStyle/>
          <a:p>
            <a:fld id="{FA0CE72F-3F45-4536-A6A1-16555633C071}" type="slidenum">
              <a:rPr lang="ru-RU" sz="24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ru-RU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3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428534" y="328042"/>
            <a:ext cx="6340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синтеза предшественников</a:t>
            </a:r>
            <a:endParaRPr lang="ru-RU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353681"/>
              </p:ext>
            </p:extLst>
          </p:nvPr>
        </p:nvGraphicFramePr>
        <p:xfrm>
          <a:off x="2267399" y="1179303"/>
          <a:ext cx="7657201" cy="39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CS ChemDraw Drawing" r:id="rId3" imgW="4631542" imgH="2517664" progId="ChemDraw.Document.6.0">
                  <p:embed/>
                </p:oleObj>
              </mc:Choice>
              <mc:Fallback>
                <p:oleObj name="CS ChemDraw Drawing" r:id="rId3" imgW="4631542" imgH="25176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399" y="1179303"/>
                        <a:ext cx="7657201" cy="3997744"/>
                      </a:xfrm>
                      <a:prstGeom prst="rect">
                        <a:avLst/>
                      </a:prstGeom>
                      <a:solidFill>
                        <a:srgbClr val="FFF3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95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25</a:t>
            </a:fld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75" y="2381250"/>
            <a:ext cx="10077450" cy="447675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2324" y="2924355"/>
            <a:ext cx="5404900" cy="2034361"/>
          </a:xfrm>
          <a:prstGeom prst="rect">
            <a:avLst/>
          </a:prstGeom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13318"/>
              </p:ext>
            </p:extLst>
          </p:nvPr>
        </p:nvGraphicFramePr>
        <p:xfrm>
          <a:off x="4384675" y="158750"/>
          <a:ext cx="7191375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CS ChemDraw Drawing" r:id="rId5" imgW="6149021" imgH="2120183" progId="ChemDraw.Document.6.0">
                  <p:embed/>
                </p:oleObj>
              </mc:Choice>
              <mc:Fallback>
                <p:oleObj name="CS ChemDraw Drawing" r:id="rId5" imgW="6149021" imgH="21201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4675" y="158750"/>
                        <a:ext cx="7191375" cy="248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129684" y="25147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04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1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193"/>
            <a:ext cx="9372313" cy="6509498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021976" y="4633693"/>
            <a:ext cx="48073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МР спект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e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)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 растворителе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еугольниками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99548" y="6476305"/>
            <a:ext cx="8798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.д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65972" y="81903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42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ru-RU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396223" y="4410071"/>
            <a:ext cx="47144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МР спект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zDi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 растворителей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ы X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19182"/>
              </p:ext>
            </p:extLst>
          </p:nvPr>
        </p:nvGraphicFramePr>
        <p:xfrm>
          <a:off x="7396223" y="514670"/>
          <a:ext cx="4376914" cy="209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CS ChemDraw Drawing" r:id="rId3" imgW="3173181" imgH="1519507" progId="ChemDraw.Document.6.0">
                  <p:embed/>
                </p:oleObj>
              </mc:Choice>
              <mc:Fallback>
                <p:oleObj name="CS ChemDraw Drawing" r:id="rId3" imgW="3173181" imgH="1519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96223" y="514670"/>
                        <a:ext cx="4376914" cy="2093803"/>
                      </a:xfrm>
                      <a:prstGeom prst="rect">
                        <a:avLst/>
                      </a:prstGeom>
                      <a:solidFill>
                        <a:srgbClr val="E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902"/>
          <a:stretch/>
        </p:blipFill>
        <p:spPr>
          <a:xfrm>
            <a:off x="106383" y="127296"/>
            <a:ext cx="8714888" cy="6730704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7872799" y="3098941"/>
            <a:ext cx="1880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A349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solidFill>
                  <a:srgbClr val="3F48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solidFill>
                  <a:srgbClr val="FFAE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>
                <a:solidFill>
                  <a:srgbClr val="00A2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4359378" y="7723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39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8</a:t>
            </a:fld>
            <a:endParaRPr lang="ru-RU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7492861" y="4205032"/>
            <a:ext cx="462725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 ЯМР спект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Dii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MSO-d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гналы растворителей и примесей обозначены X и треугольниками соответственно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1501"/>
          <a:stretch/>
        </p:blipFill>
        <p:spPr>
          <a:xfrm>
            <a:off x="0" y="122248"/>
            <a:ext cx="7991807" cy="6735752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8610600" y="2259567"/>
            <a:ext cx="18806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A349A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solidFill>
                  <a:srgbClr val="FFAEC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solidFill>
                  <a:srgbClr val="99D9E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 smtClean="0">
                <a:solidFill>
                  <a:srgbClr val="00A2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3: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8991764" y="122248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44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/>
          <a:srcRect l="29363" t="28176" r="30873" b="9937"/>
          <a:stretch/>
        </p:blipFill>
        <p:spPr>
          <a:xfrm>
            <a:off x="0" y="53625"/>
            <a:ext cx="7772477" cy="6804375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/>
          <a:srcRect l="4470"/>
          <a:stretch/>
        </p:blipFill>
        <p:spPr>
          <a:xfrm>
            <a:off x="8458353" y="0"/>
            <a:ext cx="3376297" cy="23361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/>
          <a:srcRect l="12241" t="30062" r="13891" b="7170"/>
          <a:stretch/>
        </p:blipFill>
        <p:spPr>
          <a:xfrm>
            <a:off x="4080124" y="2438437"/>
            <a:ext cx="8032225" cy="38391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812263" y="6010525"/>
            <a:ext cx="4260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роматограмма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</a:t>
            </a:r>
            <a:r>
              <a:rPr lang="en-US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Dii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6099290" y="2881567"/>
          <a:ext cx="2016125" cy="167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CS ChemDraw Drawing" r:id="rId6" imgW="1795626" imgH="1490236" progId="ChemDraw.Document.6.0">
                  <p:embed/>
                </p:oleObj>
              </mc:Choice>
              <mc:Fallback>
                <p:oleObj name="CS ChemDraw Drawing" r:id="rId6" imgW="1795626" imgH="14902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9290" y="2881567"/>
                        <a:ext cx="2016125" cy="167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5744072" y="4470801"/>
            <a:ext cx="29689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ая масса: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5.2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07205" y="2080221"/>
            <a:ext cx="32785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азовый хроматограф -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-спектрометр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madzu GCMS – QP2010 Ultra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-39786" y="18035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7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82273"/>
              </p:ext>
            </p:extLst>
          </p:nvPr>
        </p:nvGraphicFramePr>
        <p:xfrm>
          <a:off x="2698750" y="708025"/>
          <a:ext cx="7283450" cy="574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" name="CS ChemDraw Drawing" r:id="rId3" imgW="5111709" imgH="4034201" progId="ChemDraw.Document.6.0">
                  <p:embed/>
                </p:oleObj>
              </mc:Choice>
              <mc:Fallback>
                <p:oleObj name="CS ChemDraw Drawing" r:id="rId3" imgW="5111709" imgH="40342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0" y="708025"/>
                        <a:ext cx="7283450" cy="5748338"/>
                      </a:xfrm>
                      <a:prstGeom prst="rect">
                        <a:avLst/>
                      </a:prstGeom>
                      <a:solidFill>
                        <a:srgbClr val="E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02877" y="59877"/>
            <a:ext cx="9350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синтеза симметричных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зепинопорфиразинов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50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10600" y="6410138"/>
            <a:ext cx="2743200" cy="365125"/>
          </a:xfrm>
        </p:spPr>
        <p:txBody>
          <a:bodyPr/>
          <a:lstStyle/>
          <a:p>
            <a:fld id="{FA0CE72F-3F45-4536-A6A1-16555633C071}" type="slidenum">
              <a:rPr lang="ru-RU" sz="16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0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8129" name="Рисунок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5" t="12498" r="10831" b="4431"/>
          <a:stretch>
            <a:fillRect/>
          </a:stretch>
        </p:blipFill>
        <p:spPr bwMode="auto">
          <a:xfrm>
            <a:off x="299720" y="1425452"/>
            <a:ext cx="6814349" cy="5296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25720" y="251470"/>
            <a:ext cx="35682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К - спектр </a:t>
            </a:r>
            <a:r>
              <a:rPr kumimoji="0" lang="en-US" altLang="ru-RU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kumimoji="0" lang="ru-RU" altLang="ru-RU" sz="2800" b="0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altLang="ru-RU" sz="28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zDii</a:t>
            </a:r>
            <a:endParaRPr kumimoji="0" lang="en-US" alt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Спектромарт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368" y="1425452"/>
            <a:ext cx="4616739" cy="320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7460684" y="4626511"/>
            <a:ext cx="4604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К-Фурье-спектрометр </a:t>
            </a:r>
            <a:r>
              <a:rPr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ilent Cary 630</a:t>
            </a:r>
            <a:endParaRPr lang="ru-RU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129684" y="25147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45814"/>
              </p:ext>
            </p:extLst>
          </p:nvPr>
        </p:nvGraphicFramePr>
        <p:xfrm>
          <a:off x="1560757" y="738976"/>
          <a:ext cx="1993352" cy="1806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" name="CS ChemDraw Drawing" r:id="rId5" imgW="1222319" imgH="1108027" progId="ChemDraw.Document.6.0">
                  <p:embed/>
                </p:oleObj>
              </mc:Choice>
              <mc:Fallback>
                <p:oleObj name="CS ChemDraw Drawing" r:id="rId5" imgW="1222319" imgH="1108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0757" y="738976"/>
                        <a:ext cx="1993352" cy="1806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05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1770237" y="5067310"/>
            <a:ext cx="2388846" cy="75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gilent</a:t>
            </a:r>
            <a:r>
              <a:rPr lang="ru-RU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chnologies Cary 60 UV-Vis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800812" y="4966062"/>
            <a:ext cx="24894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ктрофлуориметр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madzu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-6000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 descr="RF-6000 Spectrofluorophotometer from Shimadzu Scientific Instruments Inc. |  SelectScien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659" y="1601420"/>
            <a:ext cx="5287653" cy="3172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s://pp.userapi.com/c824700/v824700645/1ad04f/zU0FSSH6vHw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972" r="1276" b="13396"/>
          <a:stretch/>
        </p:blipFill>
        <p:spPr bwMode="auto">
          <a:xfrm>
            <a:off x="773988" y="1356586"/>
            <a:ext cx="4726072" cy="355092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Прямоугольник 11"/>
          <p:cNvSpPr/>
          <p:nvPr/>
        </p:nvSpPr>
        <p:spPr>
          <a:xfrm>
            <a:off x="10977835" y="6306711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-129684" y="25147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59EF2-5ACC-47EF-89FC-7B4B7DA28A7A}" type="slidenum">
              <a:rPr lang="ru-RU" smtClean="0"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086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16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ru-RU" sz="1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 descr="ÐÐ¾ÑÐ¾Ð¶ÐµÐµ Ð¸Ð·Ð¾Ð±ÑÐ°Ð¶ÐµÐ½Ð¸Ðµ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09" t="3176" r="13065" b="4476"/>
          <a:stretch/>
        </p:blipFill>
        <p:spPr bwMode="auto">
          <a:xfrm>
            <a:off x="7540258" y="80"/>
            <a:ext cx="2803894" cy="5763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5769697" y="5705812"/>
            <a:ext cx="63450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сс-спектрометр времяпролетный с матрично-ассоциированной лазерной десорбцией AXIMA 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dence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madzu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Изображение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735" y="736880"/>
            <a:ext cx="4177863" cy="349296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Объект 2"/>
          <p:cNvSpPr txBox="1">
            <a:spLocks/>
          </p:cNvSpPr>
          <p:nvPr/>
        </p:nvSpPr>
        <p:spPr>
          <a:xfrm>
            <a:off x="430654" y="4946902"/>
            <a:ext cx="5150638" cy="189726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и: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) Магнитное поле – 11.74 Тл;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 Рабочая частота на ядрах 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 – 500 МГц;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) Рабочая частота на ядрах </a:t>
            </a:r>
            <a:r>
              <a:rPr lang="ru-RU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 – 125 МГц;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) Методика двумерной спектроскопии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SQC, HMBC,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ESY)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430653" y="4241346"/>
            <a:ext cx="50700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ЯМР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пектрометр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Фурье-преобразованием «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VANCE III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500» фирмы «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ruker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» </a:t>
            </a:r>
            <a:endParaRPr lang="ru-RU" sz="20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-129684" y="251470"/>
            <a:ext cx="3380883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2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ЛОЖЕНИЕ</a:t>
            </a:r>
            <a:endParaRPr lang="ru-RU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637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20949"/>
              </p:ext>
            </p:extLst>
          </p:nvPr>
        </p:nvGraphicFramePr>
        <p:xfrm>
          <a:off x="789707" y="531655"/>
          <a:ext cx="7820893" cy="548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Graph" r:id="rId3" imgW="4132440" imgH="2901600" progId="Origin95.Graph">
                  <p:embed/>
                </p:oleObj>
              </mc:Choice>
              <mc:Fallback>
                <p:oleObj name="Graph" r:id="rId3" imgW="4132440" imgH="2901600" progId="Origin95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07" y="531655"/>
                        <a:ext cx="7820893" cy="5481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74844" y="5848518"/>
            <a:ext cx="99889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с-спектры соединений (в рамках красным представлено теоретически рассчитанное изотопное распределение).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черный - без матрицы),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b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синий - матрица DHB и зеленый - без матрицы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72542" y="34506"/>
            <a:ext cx="3146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80195"/>
              </p:ext>
            </p:extLst>
          </p:nvPr>
        </p:nvGraphicFramePr>
        <p:xfrm>
          <a:off x="8891583" y="1203049"/>
          <a:ext cx="2985308" cy="365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CS ChemDraw Drawing" r:id="rId5" imgW="1840708" imgH="2252111" progId="ChemDraw.Document.6.0">
                  <p:embed/>
                </p:oleObj>
              </mc:Choice>
              <mc:Fallback>
                <p:oleObj name="CS ChemDraw Drawing" r:id="rId5" imgW="1840708" imgH="2252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91583" y="1203049"/>
                        <a:ext cx="2985308" cy="3651857"/>
                      </a:xfrm>
                      <a:prstGeom prst="rect">
                        <a:avLst/>
                      </a:prstGeom>
                      <a:solidFill>
                        <a:srgbClr val="E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449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10253" y="258127"/>
            <a:ext cx="5401052" cy="74676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войства симметричных </a:t>
            </a:r>
            <a:r>
              <a:rPr lang="ru-RU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азепинопорфиразинов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/>
          </p:nvPr>
        </p:nvGraphicFramePr>
        <p:xfrm>
          <a:off x="8829675" y="403225"/>
          <a:ext cx="3152775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CS ChemDraw Drawing" r:id="rId4" imgW="2628794" imgH="2045098" progId="ChemDraw.Document.6.0">
                  <p:embed/>
                </p:oleObj>
              </mc:Choice>
              <mc:Fallback>
                <p:oleObj name="CS ChemDraw Drawing" r:id="rId4" imgW="2628794" imgH="2045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29675" y="403225"/>
                        <a:ext cx="3152775" cy="245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/>
          </p:nvPr>
        </p:nvGraphicFramePr>
        <p:xfrm>
          <a:off x="8794750" y="194621"/>
          <a:ext cx="3397250" cy="28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CS ChemDraw Drawing" r:id="rId6" imgW="2831663" imgH="2389978" progId="ChemDraw.Document.6.0">
                  <p:embed/>
                </p:oleObj>
              </mc:Choice>
              <mc:Fallback>
                <p:oleObj name="CS ChemDraw Drawing" r:id="rId6" imgW="2831663" imgH="23899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4750" y="194621"/>
                        <a:ext cx="3397250" cy="286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Номер слайда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990093-F992-4D70-AECD-8197B70DEC69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466049" y="5818327"/>
            <a:ext cx="89510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альные изменения спектров поглощения (слева) и испускания (справа) соединения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добавлении TFA к раствору в CH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ru-RU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54" y="1087587"/>
            <a:ext cx="9583614" cy="493636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855866" y="5448995"/>
            <a:ext cx="182312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а волны, н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6597519" y="5448995"/>
            <a:ext cx="182312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ина волны, н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 rot="16200000">
            <a:off x="-1093459" y="3337311"/>
            <a:ext cx="3239979" cy="40011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тическая плотность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 rot="16200000">
            <a:off x="3390254" y="3613164"/>
            <a:ext cx="3411982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нтенсивность флуоресценци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1101479" y="4927704"/>
            <a:ext cx="1508774" cy="261610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>
            <a:spAutoFit/>
          </a:bodyPr>
          <a:lstStyle/>
          <a:p>
            <a:r>
              <a:rPr lang="ru-RU" sz="1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ru-RU" sz="11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обестическая</a:t>
            </a:r>
            <a:r>
              <a:rPr lang="ru-RU" sz="11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очка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566278" y="1687725"/>
            <a:ext cx="3375283" cy="646331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меньшение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ос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60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ение полосы при 412 н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698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66850" y="385713"/>
            <a:ext cx="112898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альные и фотофизические данные исследуемых соеди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4437260" y="3973551"/>
                <a:ext cx="3780971" cy="12420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0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sup>
                      </m:sSubSup>
                      <m:r>
                        <m:rPr>
                          <m:nor/>
                        </m:rPr>
                        <a:rPr lang="ru-RU" sz="2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F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</m:t>
                          </m:r>
                        </m:sup>
                      </m:sSubSup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F</m:t>
                              </m:r>
                            </m:e>
                            <m:sup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R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sup>
                                  </m:sSup>
                                </m:sup>
                              </m:sSup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ru-RU" sz="20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ru-RU" sz="2000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0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S</m:t>
                                      </m:r>
                                    </m:sup>
                                  </m:sSup>
                                </m:sup>
                              </m:sSup>
                            </m:den>
                          </m:f>
                        </m:e>
                      </m:d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n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S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n</m:t>
                                      </m:r>
                                    </m:e>
                                    <m:sup>
                                      <m:r>
                                        <m:rPr>
                                          <m:nor/>
                                        </m:rPr>
                                        <a:rPr lang="ru-RU" sz="2000" i="1">
                                          <a:latin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R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m:rPr>
                              <m:nor/>
                            </m:rPr>
                            <a:rPr lang="ru-RU" sz="2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260" y="3973551"/>
                <a:ext cx="3780971" cy="12420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8388817" y="4341076"/>
                <a:ext cx="318676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 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A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A)</a:t>
                </a:r>
                <a:r>
                  <a:rPr lang="ru-RU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-A</a:t>
                </a:r>
                <a:r>
                  <a:rPr lang="en-US" sz="2000" b="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∞</a:t>
                </a:r>
                <a:r>
                  <a:rPr lang="en-US" sz="2000" b="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sz="20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2000" b="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𝑝𝐾</m:t>
                    </m:r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g I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20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fOH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8817" y="4341076"/>
                <a:ext cx="3186766" cy="1015663"/>
              </a:xfrm>
              <a:prstGeom prst="rect">
                <a:avLst/>
              </a:prstGeom>
              <a:blipFill rotWithShape="0">
                <a:blip r:embed="rId4"/>
                <a:stretch>
                  <a:fillRect t="-2994" b="-95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921142" y="5103208"/>
                <a:ext cx="2813206" cy="507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SupPr>
                      <m:e>
                        <m:r>
                          <m:rPr>
                            <m:nor/>
                          </m:rPr>
                          <a:rPr lang="en-US" sz="2000" i="1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F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sz="20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R</m:t>
                        </m:r>
                      </m:sup>
                    </m:sSubSup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.32</a:t>
                </a:r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в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</a:t>
                </a:r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ГФ (</a:t>
                </a:r>
                <a:r>
                  <a:rPr lang="en-US" sz="20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ZnPc</a:t>
                </a:r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r>
                  <a:rPr lang="en-US" sz="2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1142" y="5103208"/>
                <a:ext cx="2813206" cy="507062"/>
              </a:xfrm>
              <a:prstGeom prst="rect">
                <a:avLst/>
              </a:prstGeom>
              <a:blipFill rotWithShape="0">
                <a:blip r:embed="rId5"/>
                <a:stretch>
                  <a:fillRect b="-168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0" y="5987018"/>
            <a:ext cx="1091311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uzh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B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 S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gal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V. B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in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ss. J. Gen. Chem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5, 75, 1300-1308. M. J. S. Dewar, E. G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oebis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F. Healy and J. J. P. 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imcik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vak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peck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leti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Z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l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bak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vandrlikov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áchová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K. Lang,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em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2, 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215-4223</a:t>
            </a:r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013249"/>
              </p:ext>
            </p:extLst>
          </p:nvPr>
        </p:nvGraphicFramePr>
        <p:xfrm>
          <a:off x="4062483" y="1088255"/>
          <a:ext cx="7291317" cy="2515964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1534886"/>
                <a:gridCol w="1471332"/>
                <a:gridCol w="1451482"/>
                <a:gridCol w="1045028"/>
                <a:gridCol w="1208315"/>
                <a:gridCol w="580274"/>
              </a:tblGrid>
              <a:tr h="11664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единение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глощение</a:t>
                      </a:r>
                      <a:r>
                        <a:rPr lang="ru-RU" sz="1800" b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1800" b="1" baseline="-25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м</a:t>
                      </a:r>
                      <a:r>
                        <a:rPr lang="en-US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спускание</a:t>
                      </a:r>
                      <a:r>
                        <a:rPr lang="ru-RU" sz="1800" b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1800" b="1" baseline="-25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м</a:t>
                      </a:r>
                      <a:r>
                        <a:rPr lang="en-US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Φ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H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TFA)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8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1800" b="1" i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800" b="1" baseline="-25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98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5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498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a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14, 763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66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8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7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0</a:t>
                      </a:r>
                      <a:endParaRPr lang="ru-RU" sz="18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4984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a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8, 764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0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2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5</a:t>
                      </a:r>
                      <a:endParaRPr lang="ru-RU" sz="18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008454"/>
              </p:ext>
            </p:extLst>
          </p:nvPr>
        </p:nvGraphicFramePr>
        <p:xfrm>
          <a:off x="3113854" y="2858918"/>
          <a:ext cx="1181823" cy="117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CS ChemDraw Drawing" r:id="rId6" imgW="1010518" imgH="1008762" progId="ChemDraw.Document.6.0">
                  <p:embed/>
                </p:oleObj>
              </mc:Choice>
              <mc:Fallback>
                <p:oleObj name="CS ChemDraw Drawing" r:id="rId6" imgW="1010518" imgH="1008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3854" y="2858918"/>
                        <a:ext cx="1181823" cy="117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1387"/>
              </p:ext>
            </p:extLst>
          </p:nvPr>
        </p:nvGraphicFramePr>
        <p:xfrm>
          <a:off x="395288" y="989013"/>
          <a:ext cx="2949575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CS ChemDraw Drawing" r:id="rId8" imgW="2475260" imgH="4035473" progId="ChemDraw.Document.6.0">
                  <p:embed/>
                </p:oleObj>
              </mc:Choice>
              <mc:Fallback>
                <p:oleObj name="CS ChemDraw Drawing" r:id="rId8" imgW="2475260" imgH="40354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5288" y="989013"/>
                        <a:ext cx="2949575" cy="481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78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784333" y="6311510"/>
            <a:ext cx="2743200" cy="365125"/>
          </a:xfrm>
        </p:spPr>
        <p:txBody>
          <a:bodyPr/>
          <a:lstStyle/>
          <a:p>
            <a:fld id="{FA0CE72F-3F45-4536-A6A1-16555633C071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7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47196" y="286770"/>
            <a:ext cx="105060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нтгеноструктурный анализ и основные свойства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(CN)</a:t>
            </a:r>
            <a:r>
              <a:rPr lang="en-US" sz="28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9369459" y="4920047"/>
            <a:ext cx="2777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ая структура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(CN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40311" y="6094740"/>
            <a:ext cx="1039020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err="1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vortsov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. A., </a:t>
            </a:r>
            <a:r>
              <a:rPr lang="en-US" sz="14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zlyeva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. M., </a:t>
            </a:r>
            <a:r>
              <a:rPr lang="en-US" sz="14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mov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. V., </a:t>
            </a:r>
            <a:r>
              <a:rPr lang="en-US" sz="1400" dirty="0" err="1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zhina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. A. Molecular structure of 2, 3-dicyano-5, 7, 7-trimethyl-6, 7-dihydro-1</a:t>
            </a:r>
            <a:r>
              <a:rPr lang="en-US" sz="14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, 4-diazepine-precursor of pH-sensitive </a:t>
            </a:r>
            <a:r>
              <a:rPr lang="en-US" sz="1400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phyrazines</a:t>
            </a:r>
            <a:r>
              <a:rPr lang="en-US" sz="140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4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sz="1400" dirty="0" err="1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oheterocycles</a:t>
            </a:r>
            <a:r>
              <a:rPr lang="ru-RU" sz="1400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b="1" dirty="0" smtClean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I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6060/mhc210750s</a:t>
            </a:r>
            <a:endParaRPr lang="ru-RU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0204" y="1035491"/>
            <a:ext cx="4477109" cy="3803297"/>
          </a:xfrm>
          <a:prstGeom prst="rect">
            <a:avLst/>
          </a:prstGeom>
        </p:spPr>
      </p:pic>
      <p:sp>
        <p:nvSpPr>
          <p:cNvPr id="19" name="Прямоугольник 18"/>
          <p:cNvSpPr/>
          <p:nvPr/>
        </p:nvSpPr>
        <p:spPr>
          <a:xfrm>
            <a:off x="4742038" y="4772077"/>
            <a:ext cx="45307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ктральны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я спектров поглощ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итрила при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бавлении TFA к раствору в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в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4"/>
          <a:srcRect l="2728" t="3271"/>
          <a:stretch/>
        </p:blipFill>
        <p:spPr>
          <a:xfrm>
            <a:off x="140310" y="1172583"/>
            <a:ext cx="4390551" cy="3266872"/>
          </a:xfrm>
          <a:prstGeom prst="rect">
            <a:avLst/>
          </a:prstGeom>
        </p:spPr>
      </p:pic>
      <p:sp>
        <p:nvSpPr>
          <p:cNvPr id="21" name="Прямоугольник 20"/>
          <p:cNvSpPr/>
          <p:nvPr/>
        </p:nvSpPr>
        <p:spPr>
          <a:xfrm>
            <a:off x="187442" y="4566171"/>
            <a:ext cx="4217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паковка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z(CN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элементарной ячейке (2.08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ежду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мино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аминогруппой, 2.184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ежду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ианогруппой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 аминогруппой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10" t="25912" r="10084" b="28050"/>
          <a:stretch/>
        </p:blipFill>
        <p:spPr>
          <a:xfrm rot="237876">
            <a:off x="9369459" y="2356030"/>
            <a:ext cx="2406387" cy="2701649"/>
          </a:xfrm>
          <a:prstGeom prst="rect">
            <a:avLst/>
          </a:prstGeom>
        </p:spPr>
      </p:pic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334672"/>
              </p:ext>
            </p:extLst>
          </p:nvPr>
        </p:nvGraphicFramePr>
        <p:xfrm>
          <a:off x="9617770" y="854325"/>
          <a:ext cx="1909763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CS ChemDraw Drawing" r:id="rId6" imgW="1348634" imgH="1121601" progId="ChemDraw.Document.6.0">
                  <p:embed/>
                </p:oleObj>
              </mc:Choice>
              <mc:Fallback>
                <p:oleObj name="CS ChemDraw Drawing" r:id="rId6" imgW="1348634" imgH="1121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17770" y="854325"/>
                        <a:ext cx="1909763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55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43787" y="129145"/>
            <a:ext cx="41668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войств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 descr="C:\Users\ivans\AppData\Local\Microsoft\Windows\INetCache\Content.Word\Me3Dz(CN)2 in TFA tempDep.tiff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473"/>
          <a:stretch/>
        </p:blipFill>
        <p:spPr bwMode="auto">
          <a:xfrm>
            <a:off x="2265577" y="628357"/>
            <a:ext cx="3702171" cy="541142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Прямоугольник 11"/>
          <p:cNvSpPr/>
          <p:nvPr/>
        </p:nvSpPr>
        <p:spPr>
          <a:xfrm>
            <a:off x="1306321" y="6039778"/>
            <a:ext cx="81827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ы ЯМР 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пр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ой температур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TFA. Сигналы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творителе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означены крестиком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585610" y="1337566"/>
            <a:ext cx="1734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=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585610" y="2430245"/>
            <a:ext cx="1734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=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6585609" y="3619496"/>
            <a:ext cx="1734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=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6582273" y="4852054"/>
            <a:ext cx="21323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=1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1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33902" y="5848087"/>
            <a:ext cx="396814" cy="246221"/>
          </a:xfrm>
          <a:prstGeom prst="rect">
            <a:avLst/>
          </a:prstGeom>
          <a:solidFill>
            <a:schemeClr val="bg1"/>
          </a:solidFill>
          <a:effectLst>
            <a:softEdge rad="63500"/>
          </a:effectLst>
        </p:spPr>
        <p:txBody>
          <a:bodyPr wrap="square" rtlCol="0">
            <a:spAutoFit/>
          </a:bodyPr>
          <a:lstStyle/>
          <a:p>
            <a:r>
              <a:rPr lang="ru-RU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.д</a:t>
            </a:r>
            <a:r>
              <a:rPr lang="ru-RU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558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CE72F-3F45-4536-A6A1-16555633C071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90582" y="119286"/>
            <a:ext cx="30888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 descr="(Me3Dz)4PzH2 in TFA and CDCl3 DNMR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4794" y="743059"/>
            <a:ext cx="6315686" cy="502898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06741"/>
              </p:ext>
            </p:extLst>
          </p:nvPr>
        </p:nvGraphicFramePr>
        <p:xfrm>
          <a:off x="665163" y="488950"/>
          <a:ext cx="2492375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CS ChemDraw Drawing" r:id="rId4" imgW="1839433" imgH="2045098" progId="ChemDraw.Document.6.0">
                  <p:embed/>
                </p:oleObj>
              </mc:Choice>
              <mc:Fallback>
                <p:oleObj name="CS ChemDraw Drawing" r:id="rId4" imgW="1839433" imgH="2045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488950"/>
                        <a:ext cx="2492375" cy="276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3874794" y="5800173"/>
            <a:ext cx="653412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ис. 7</a:t>
            </a:r>
            <a:r>
              <a:rPr lang="ru-RU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ы ЯМР 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при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ой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е 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a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TFA. Сигналы растворителей и примесей обозначены X и треугольниками соответственно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41081" y="5553952"/>
            <a:ext cx="396814" cy="246221"/>
          </a:xfrm>
          <a:prstGeom prst="rect">
            <a:avLst/>
          </a:prstGeom>
          <a:solidFill>
            <a:schemeClr val="bg1"/>
          </a:solidFill>
          <a:effectLst>
            <a:softEdge rad="31750"/>
          </a:effectLst>
        </p:spPr>
        <p:txBody>
          <a:bodyPr wrap="square" rtlCol="0">
            <a:spAutoFit/>
          </a:bodyPr>
          <a:lstStyle/>
          <a:p>
            <a:r>
              <a:rPr lang="ru-RU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.д</a:t>
            </a:r>
            <a:r>
              <a:rPr lang="ru-RU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45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94</TotalTime>
  <Words>1666</Words>
  <Application>Microsoft Office PowerPoint</Application>
  <PresentationFormat>Широкоэкранный</PresentationFormat>
  <Paragraphs>240</Paragraphs>
  <Slides>32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2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Times New Roman</vt:lpstr>
      <vt:lpstr>Тема Office</vt:lpstr>
      <vt:lpstr>CS ChemDraw Drawing</vt:lpstr>
      <vt:lpstr>Graph</vt:lpstr>
      <vt:lpstr>СИНТЕЗ, ФУНКЦИОНАЛИЗАЦИЯ И СПЕКТРАЛЬНЫЕ ИССЛЕДОВАНИЯ ДИГИДРО-1Н-ДИАЗЕПИНОПОРФИРАЗИНОВ СИММЕТРИЧНОГО И НЕСИММЕТРИЧНОГО СТРОЕНИЯ</vt:lpstr>
      <vt:lpstr>Презентация PowerPoint</vt:lpstr>
      <vt:lpstr>Презентация PowerPoint</vt:lpstr>
      <vt:lpstr>Презентация PowerPoint</vt:lpstr>
      <vt:lpstr>Основные свойства симметричных диазепинопорфиразин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ыводы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НТЕЗ НЕСИММЕТРИЧНОГО 6,7-ДИГИДРО-1Н-1,4-ДИАЗЕПИНО-  ТРИБЕНЗО-ПОРФИРАЗИНА</dc:title>
  <dc:creator>Алина</dc:creator>
  <cp:lastModifiedBy>Алина</cp:lastModifiedBy>
  <cp:revision>262</cp:revision>
  <dcterms:created xsi:type="dcterms:W3CDTF">2021-10-02T19:38:52Z</dcterms:created>
  <dcterms:modified xsi:type="dcterms:W3CDTF">2022-07-03T11:16:25Z</dcterms:modified>
</cp:coreProperties>
</file>